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2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  <p:sldMasterId id="2147483708" r:id="rId3"/>
    <p:sldMasterId id="2147483720" r:id="rId4"/>
    <p:sldMasterId id="2147483732" r:id="rId5"/>
    <p:sldMasterId id="2147483744" r:id="rId6"/>
    <p:sldMasterId id="2147483756" r:id="rId7"/>
    <p:sldMasterId id="2147483768" r:id="rId8"/>
    <p:sldMasterId id="2147483780" r:id="rId9"/>
    <p:sldMasterId id="2147483792" r:id="rId10"/>
    <p:sldMasterId id="2147483804" r:id="rId11"/>
    <p:sldMasterId id="2147483816" r:id="rId12"/>
    <p:sldMasterId id="2147483833" r:id="rId13"/>
  </p:sldMasterIdLst>
  <p:sldIdLst>
    <p:sldId id="302" r:id="rId14"/>
    <p:sldId id="300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4724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152902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623954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595186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43845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987727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758792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3196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169985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633950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564907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1751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321570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401650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872587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521913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497725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071354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618278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199708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514175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085794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1873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77855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50080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081250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0" y="-7938"/>
            <a:ext cx="12192000" cy="6865938"/>
            <a:chOff x="0" y="-8467"/>
            <a:chExt cx="12192000" cy="6866467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9371013" y="-528"/>
              <a:ext cx="1219200" cy="6858528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7424738" y="3681168"/>
              <a:ext cx="4764087" cy="3176832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23"/>
            <p:cNvSpPr/>
            <p:nvPr/>
          </p:nvSpPr>
          <p:spPr>
            <a:xfrm>
              <a:off x="9182100" y="-8467"/>
              <a:ext cx="3006725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25"/>
            <p:cNvSpPr/>
            <p:nvPr/>
          </p:nvSpPr>
          <p:spPr>
            <a:xfrm>
              <a:off x="9602788" y="-8467"/>
              <a:ext cx="2589212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Isosceles Triangle 8"/>
            <p:cNvSpPr/>
            <p:nvPr/>
          </p:nvSpPr>
          <p:spPr>
            <a:xfrm>
              <a:off x="8932863" y="3047706"/>
              <a:ext cx="3259137" cy="3810294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27"/>
            <p:cNvSpPr/>
            <p:nvPr/>
          </p:nvSpPr>
          <p:spPr>
            <a:xfrm>
              <a:off x="9334500" y="-8467"/>
              <a:ext cx="2854325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28"/>
            <p:cNvSpPr/>
            <p:nvPr/>
          </p:nvSpPr>
          <p:spPr>
            <a:xfrm>
              <a:off x="10898188" y="-8467"/>
              <a:ext cx="1290637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29"/>
            <p:cNvSpPr/>
            <p:nvPr/>
          </p:nvSpPr>
          <p:spPr>
            <a:xfrm>
              <a:off x="10939463" y="-8467"/>
              <a:ext cx="1249362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Isosceles Triangle 12"/>
            <p:cNvSpPr/>
            <p:nvPr/>
          </p:nvSpPr>
          <p:spPr>
            <a:xfrm>
              <a:off x="10371138" y="3589086"/>
              <a:ext cx="1817687" cy="326891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Isosceles Triangle 13"/>
            <p:cNvSpPr/>
            <p:nvPr/>
          </p:nvSpPr>
          <p:spPr>
            <a:xfrm rot="10800000">
              <a:off x="0" y="-528"/>
              <a:ext cx="842963" cy="5666225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388C22-AC70-4FAE-A2C3-CA36B8B21108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FEAA28-BDAD-463C-8A8D-630A47EC2F57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420625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CACC09-232C-4F03-AFE1-C9DADC0B701D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881AEA-B371-4B88-83CB-A7CF1A8CC951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504368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80ABCF-8837-492E-8B11-4DBE5601F2A2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5AAEA0-A14F-436C-9417-4D516899EF62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793264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86386E-9B00-4C82-81AA-C672A71992D2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905EB5-EB11-47CA-B43D-F9313A16090E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515018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7A2892-D9A2-4334-9383-E40D4D62A1B6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DBB2F-D7C9-462B-B89A-432785109036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339074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A35CE6-EA5B-4E78-B8EA-44B1157C5181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D032BC-5F0C-46E1-BCBE-E4E2933FE052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89610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06D169-BB3D-4691-B392-75799516E0BE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1C79FF-F963-4575-B19A-8FF60308216B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098053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B31E80-738D-421B-9DBD-55483B3FD8B7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1BB88E-6961-43DC-BB67-A44333FA8F19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35550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80865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4C8D18-628B-42B4-A8DA-2C90820D3AED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62AB15-9FC3-40FE-8F69-5FF1D44A71D4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654553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5DB565-4E54-4B76-BC28-11DA67CE4F85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F0E6F7-45BA-4653-8237-ED9CFA5BB03A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539886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1338" y="790575"/>
            <a:ext cx="6096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>
                <a:ln>
                  <a:noFill/>
                </a:ln>
                <a:solidFill>
                  <a:srgbClr val="C0E47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893175" y="2886075"/>
            <a:ext cx="6096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>
                <a:ln>
                  <a:noFill/>
                </a:ln>
                <a:solidFill>
                  <a:srgbClr val="C0E47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C0E474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1147B2-174D-4F5C-9062-0E5263AAA1A4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7F4523-4F08-448B-A89C-C15AE4938432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91805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70A3EF-EDD3-4127-B36F-7D8626035A54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8E2FB3-5AC3-4AE0-A2BD-51BAC80342BA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5171647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41338" y="790575"/>
            <a:ext cx="6096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>
                <a:ln>
                  <a:noFill/>
                </a:ln>
                <a:solidFill>
                  <a:srgbClr val="C0E47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893175" y="2886075"/>
            <a:ext cx="6096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0" b="0" i="0" u="none" strike="noStrike" kern="1200" cap="none" spc="0" normalizeH="0" baseline="0" noProof="0">
                <a:ln>
                  <a:noFill/>
                </a:ln>
                <a:solidFill>
                  <a:srgbClr val="C0E47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8015F6-9365-44D1-BD1D-33524EBCE0E1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056D40-1F40-4CB2-B53D-5A7A9F3591AE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169038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F2B2CD-B2A5-4541-9FA4-B17939EC5895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7776FE-F70F-4497-BD38-8A3B20EBB6EE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425335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3E77DC-3176-4250-877B-3F608A9EB1A3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2B876A-DC06-4CFF-8529-767D7C216FF2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555159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016DFE3-717C-402F-A81D-1FF1F13CC287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793675-A6CD-4D79-BDAF-A3E31D401047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901116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26F96A-6331-4596-B68D-88FD7E84AA5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43B8BE-E363-4734-9DD4-DE0CBEBC1E9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28519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404F9A-7478-4953-9FFA-3523A92FD30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64A8EE-9453-4C50-AA01-90F0BBE0F4C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371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1000504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4AB722-62AA-444D-A056-075A262954E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281A13-49D0-4DF6-A06F-365BA99E2DF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275188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07234C-ABCA-44C2-AEDD-5B7A99D7318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267203-ECC9-4BA7-A5D1-D44F91C4100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795771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CC06005-AD79-4F63-9378-080A9ACC259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AC31-F081-4D01-8989-F9D91AE8D64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179209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28E43F-F65C-4257-A07B-90A093DEA01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3F418B-94B4-411B-8C04-73EA8D8AF0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95911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387D9-D7DE-4E84-B8A7-DF1035ECB002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39524B-1A6C-463E-8124-8614BCB828F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299650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DA46EF-0E1F-4479-ADA5-86D1F58AE1D7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39890E-B1B2-4231-8226-6F54A13F813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745671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D66AAE-BEEC-452F-97DC-4A028DBC490A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12CE54-2A3F-48F4-9D9B-81E45AAD252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298350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87F074-8538-4445-A955-749C8EB1092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DA643B-A2B0-4B39-BC40-9306EB14BAC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487005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8467FE-8C6B-4C85-A90D-68A228C3CC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68EEE99-FBA5-4A37-90E5-425FCB8926E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3681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1957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40904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16037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67870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5080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04840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0231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20639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21412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42945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16994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07593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696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4588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23441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7658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18788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97216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07465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17425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78087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612229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70820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01548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08977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07569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23742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40593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53257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60729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73991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7995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3286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72636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63082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31198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007422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0413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953383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11780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017633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966068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042175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285173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10308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088608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327254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083767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1410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219554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473933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152697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82557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041017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891479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196657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136245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95429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738626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09579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676553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663550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236746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199839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70701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584417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707620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66161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226716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337429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66122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8162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591148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522155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09273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363605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575851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438475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860756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967315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199967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01A-6DF0-45C2-B264-179078B07E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6BD2F-3F3D-4C6C-A925-21402D2CC4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0ABA3B-F81F-4D88-AFFF-038D7B14A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FB94B-915A-4DA6-BC19-9919D0AFE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38E119-5FFB-4C19-89D1-D4888836E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6143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271929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8D9F6-10C1-44E6-BC51-B3E7AFD1C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F82A50-91EF-4FE2-9494-C832BF00F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D21BB1-BC4F-4FF7-8BCE-3C521B561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B7EFBF-A48A-4020-9080-FD69541C0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945E7-4E9A-44DC-B281-F04D5509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698353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1690D9-3CFC-4795-AB74-98302198D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129FB-6900-4E5F-9DF9-7504A3B6D0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C03EE7-0AA1-4FA5-AD44-7B646320A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3A847-AC2D-404D-B43E-902D2E9DD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02905D-DF6F-4886-BF7D-9C83A223E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09363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13CA9-1B9A-4AFC-86E6-4B96C8360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A8B399-09C7-40AE-8C27-1B17F222A6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20A509-7585-4675-BADA-09DB220E7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F58FFE2-7424-454B-A894-F50D86B5E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1D1D6-A823-49E4-9FCF-C280F59E7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8E394C-48EC-47FF-A2F6-1E571A7B3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443656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931FFC-A2C3-4CB4-AF2C-E6F4F6BDA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57916A-E5EE-4A42-BC3B-23E412247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5C67B0-5374-41DA-BB04-AE3CA65359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A393A8-F234-42BA-9501-6768FC2D93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F3D9C9-2DF4-4317-BE4B-270C50EBFF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0E3F9A-7688-479A-A775-D9306E262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17CC30C-0F66-402C-896B-893A672DB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D2AE94-349E-4986-AD3D-487CA5467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196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FF3E1C-E0BF-4549-BFFF-DD1CF27E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4FB87E-ABAE-4B63-A6E7-2262AFC35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8CDFB5-1CF3-4C16-86A1-37C544166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F9AF0A-159A-4FD7-A7D0-24DA14EE0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952068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521DF6-2009-4AAE-A412-FAA7FE02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29301F-4416-414B-888D-A1F8642C5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0BAE53-A3E4-45BD-A7B8-CA2130A68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906297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EAEA-AE2C-4F79-A54B-D327A93A6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32A52-89E0-41C0-AC8E-FC6AF01F63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6BC3CB-10A0-45FA-B128-E4A0C5C918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07FD56-EE37-419D-AE05-E876575AE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B237AC-FAFD-4650-B8CB-EEC29742B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B2EDD8-53B3-471E-AEF7-D270623A8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553583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C8B51-993B-4BF4-806E-EDD78BF1C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557B0A-301B-4167-8C72-97A9EBF0F01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CAB47C-F4FF-4994-A33B-2C06D6595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00622-874A-4BF3-AF75-BB53D4AC7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EFAC5E-AD85-4433-BF1A-F7FB68E07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77B7791-2C55-47F0-807B-A10D0B54E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374112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5BA71-FB81-41B9-86E9-8791F2B71B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C441B9-B181-4F53-A883-C9D96E0AA0B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4ABA-9168-491E-ABD3-DA006B527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C049EE-FCAF-47BA-8BD4-79C20913F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99BD83-FE4D-4A27-9C1E-2BD1CF1EA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96120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C3F240-7389-4C88-BA47-ED79336802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94BB98-670B-4424-973D-B667BC6C60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7CE548-9D74-4EB9-B434-8D218835A9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82DC4E-D9F6-4292-B9AD-295E0BF8E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61DB9F-7F95-4AE5-95C2-36674FC4D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23770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slideLayout" Target="../slideLayouts/slideLayout133.xml"/><Relationship Id="rId17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6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Relationship Id="rId14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9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9264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84023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611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6"/>
          <p:cNvGrpSpPr>
            <a:grpSpLocks/>
          </p:cNvGrpSpPr>
          <p:nvPr/>
        </p:nvGrpSpPr>
        <p:grpSpPr bwMode="auto">
          <a:xfrm>
            <a:off x="0" y="-7938"/>
            <a:ext cx="12192000" cy="6865938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3" y="-528"/>
              <a:ext cx="1219200" cy="6858528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4738" y="3681168"/>
              <a:ext cx="4764087" cy="3176832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2100" y="-8467"/>
              <a:ext cx="3006725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2788" y="-8467"/>
              <a:ext cx="2589212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863" y="3047706"/>
              <a:ext cx="3259137" cy="3810294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5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188" y="-8467"/>
              <a:ext cx="1290637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9463" y="-8467"/>
              <a:ext cx="1249362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138" y="3589086"/>
              <a:ext cx="1817687" cy="326891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2981"/>
              <a:ext cx="449263" cy="2845019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1027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677863" y="609600"/>
            <a:ext cx="8596312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7863" y="2160588"/>
            <a:ext cx="8596312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663" y="6042025"/>
            <a:ext cx="9112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8DC217-1C3E-499F-B27B-51889E7C8E0D}" type="datetimeFigureOut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863" y="6042025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rebuchet MS" panose="020B0603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89963" y="6042025"/>
            <a:ext cx="68421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 smtClean="0">
                <a:solidFill>
                  <a:schemeClr val="accent1"/>
                </a:solidFill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B6989F-483B-4DE2-B6DF-EA6F6D7E9AFA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90C226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90C226"/>
              </a:solidFill>
              <a:effectLst/>
              <a:uLnTx/>
              <a:uFillTx/>
              <a:latin typeface="Trebuchet MS" panose="020B0603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4796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  <p:sldLayoutId id="2147483830" r:id="rId14"/>
    <p:sldLayoutId id="2147483831" r:id="rId15"/>
    <p:sldLayoutId id="2147483832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823FB0-4301-4F38-8539-8E599811205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B160F7-E1FF-4914-8C9E-8F69F885A64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4059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864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0423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6525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5253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8032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9141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1758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615ECB-BA8F-4361-A1F5-B4873013F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EFEAF3-C5F9-4776-A855-21066399AE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EDFD5-FE3B-4D3D-848F-915C244946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58E84C-DB88-4438-B3E1-CAF7CCC3536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/2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24AB75-AF9B-4E8A-9E1D-A9D87AE1F6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D8E5C6-E052-4EE4-AAA8-7D35BF7262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AFA6351-1B37-40A1-9CFA-61283A6399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5299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976"/>
            <a:ext cx="12192000" cy="581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5867400"/>
            <a:ext cx="12192000" cy="990600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28832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30594-3532-4129-8DF0-302168766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" y="1105494"/>
            <a:ext cx="10515600" cy="521843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6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95832E-C4A2-401F-8E5C-4E70D70421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" y="174779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́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a/ 6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; b/ -5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 ;  c/ -6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 ; d/ -8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6 ; e/ 3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0  ; -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a/ 6 &gt; 5 ;  b/ -5 &lt; 0   ;  c/ -6 &lt; 5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/ -8 &lt; -6 ;  e/ 3 &gt; -10     e/ -2 &gt; -5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001DFD9-AB43-427A-97BF-7D18EBBECA2B}"/>
              </a:ext>
            </a:extLst>
          </p:cNvPr>
          <p:cNvSpPr txBox="1">
            <a:spLocks/>
          </p:cNvSpPr>
          <p:nvPr/>
        </p:nvSpPr>
        <p:spPr>
          <a:xfrm>
            <a:off x="518160" y="3805861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à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2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57 SGK)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AB48250-C20F-4D39-848C-95071A0F1DEF}"/>
              </a:ext>
            </a:extLst>
          </p:cNvPr>
          <p:cNvSpPr txBox="1">
            <a:spLocks/>
          </p:cNvSpPr>
          <p:nvPr/>
        </p:nvSpPr>
        <p:spPr>
          <a:xfrm>
            <a:off x="615696" y="438086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̀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ố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̉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̉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EBAFF65A-62DF-4252-AF93-78192B56C59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84706" y="5062815"/>
          <a:ext cx="7797036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7233">
                  <a:extLst>
                    <a:ext uri="{9D8B030D-6E8A-4147-A177-3AD203B41FA5}">
                      <a16:colId xmlns:a16="http://schemas.microsoft.com/office/drawing/2014/main" val="3305817162"/>
                    </a:ext>
                  </a:extLst>
                </a:gridCol>
                <a:gridCol w="828077">
                  <a:extLst>
                    <a:ext uri="{9D8B030D-6E8A-4147-A177-3AD203B41FA5}">
                      <a16:colId xmlns:a16="http://schemas.microsoft.com/office/drawing/2014/main" val="2290015076"/>
                    </a:ext>
                  </a:extLst>
                </a:gridCol>
                <a:gridCol w="932688">
                  <a:extLst>
                    <a:ext uri="{9D8B030D-6E8A-4147-A177-3AD203B41FA5}">
                      <a16:colId xmlns:a16="http://schemas.microsoft.com/office/drawing/2014/main" val="1537533023"/>
                    </a:ext>
                  </a:extLst>
                </a:gridCol>
                <a:gridCol w="923544">
                  <a:extLst>
                    <a:ext uri="{9D8B030D-6E8A-4147-A177-3AD203B41FA5}">
                      <a16:colId xmlns:a16="http://schemas.microsoft.com/office/drawing/2014/main" val="543486065"/>
                    </a:ext>
                  </a:extLst>
                </a:gridCol>
                <a:gridCol w="859536">
                  <a:extLst>
                    <a:ext uri="{9D8B030D-6E8A-4147-A177-3AD203B41FA5}">
                      <a16:colId xmlns:a16="http://schemas.microsoft.com/office/drawing/2014/main" val="1030037852"/>
                    </a:ext>
                  </a:extLst>
                </a:gridCol>
                <a:gridCol w="841248">
                  <a:extLst>
                    <a:ext uri="{9D8B030D-6E8A-4147-A177-3AD203B41FA5}">
                      <a16:colId xmlns:a16="http://schemas.microsoft.com/office/drawing/2014/main" val="1764335597"/>
                    </a:ext>
                  </a:extLst>
                </a:gridCol>
                <a:gridCol w="1124710">
                  <a:extLst>
                    <a:ext uri="{9D8B030D-6E8A-4147-A177-3AD203B41FA5}">
                      <a16:colId xmlns:a16="http://schemas.microsoft.com/office/drawing/2014/main" val="12809761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3371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́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̉a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1857433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D935C27-C11B-40C4-839A-1F067202A914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ỆN TẬP</a:t>
            </a:r>
          </a:p>
        </p:txBody>
      </p:sp>
      <p:sp>
        <p:nvSpPr>
          <p:cNvPr id="4" name="Rectangle 3"/>
          <p:cNvSpPr/>
          <p:nvPr/>
        </p:nvSpPr>
        <p:spPr>
          <a:xfrm>
            <a:off x="3917806" y="5580975"/>
            <a:ext cx="760566" cy="491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03038" y="5580975"/>
            <a:ext cx="891450" cy="4915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33268" y="5607555"/>
            <a:ext cx="950411" cy="4915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83680" y="5607554"/>
            <a:ext cx="809897" cy="4915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393578" y="5607553"/>
            <a:ext cx="822960" cy="491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216538" y="5607553"/>
            <a:ext cx="1188719" cy="4915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9936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itle 1">
            <a:extLst>
              <a:ext uri="{FF2B5EF4-FFF2-40B4-BE49-F238E27FC236}">
                <a16:creationId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283028" y="353099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̀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6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̃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̣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̀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̉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̉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̃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0FAC7E8-E218-4BE4-A5C5-75B7CDA76CB5}"/>
              </a:ext>
            </a:extLst>
          </p:cNvPr>
          <p:cNvSpPr txBox="1"/>
          <p:nvPr/>
        </p:nvSpPr>
        <p:spPr>
          <a:xfrm>
            <a:off x="5041062" y="3604187"/>
            <a:ext cx="9995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̉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C0B25E9-01C0-4D95-B58B-30031C0DB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108" y="874942"/>
            <a:ext cx="4144408" cy="27292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92216" y="8253437"/>
            <a:ext cx="8828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46108" y="41260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46108" y="4126030"/>
          <a:ext cx="2362852" cy="69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977476" imgH="253890" progId="Equation.DSMT4">
                  <p:embed/>
                </p:oleObj>
              </mc:Choice>
              <mc:Fallback>
                <p:oleObj name="Equation" r:id="rId4" imgW="977476" imgH="25389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08" y="4126030"/>
                        <a:ext cx="2362852" cy="690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99975" y="4816306"/>
                <a:ext cx="31836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den>
                      </m:f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</m:t>
                          </m:r>
                          <m: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975" y="4816306"/>
                <a:ext cx="318362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06699" y="4286502"/>
                <a:ext cx="368143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num>
                        <m:den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den>
                      </m:f>
                      <m:r>
                        <a:rPr kumimoji="0" lang="en-US" sz="3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−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699" y="4286502"/>
                <a:ext cx="3681438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040593" y="4857045"/>
                <a:ext cx="464515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num>
                        <m:den>
                          <m: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den>
                      </m:f>
                      <m:r>
                        <a:rPr kumimoji="0" lang="en-US" sz="32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kumimoji="0" lang="en-US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</m:t>
                          </m:r>
                          <m:r>
                            <a:rPr kumimoji="0" lang="en-US" sz="3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3" y="4857045"/>
                <a:ext cx="464515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827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47E99E-7030-45D4-89E8-7CFA831CEB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9138" y="2825086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̉i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ắ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ế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b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–51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– 15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–2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8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&lt; 12 </a:t>
            </a:r>
            <a:r>
              <a:rPr lang="en-US" baseline="30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a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	Alaska ; New York; Montana; Florida ; Hawaii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0D5B53-A138-4EC6-A931-BC7BCD5F6CEC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ẬN DỤNG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F2257A54-E5DA-49A7-AB45-ABF53D9A4DF3}"/>
              </a:ext>
            </a:extLst>
          </p:cNvPr>
          <p:cNvSpPr txBox="1">
            <a:spLocks/>
          </p:cNvSpPr>
          <p:nvPr/>
        </p:nvSpPr>
        <p:spPr>
          <a:xfrm>
            <a:off x="507527" y="895535"/>
            <a:ext cx="10515600" cy="521843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̀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7 SGK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03A6DA-F5B4-45C5-96C2-91ECB43DDF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527" y="1480670"/>
            <a:ext cx="10507211" cy="119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145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F37D53-365B-4BA2-BAA9-3EBA0ECBC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ƯỚNG DẪN VỀ NH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8002BB-D0AD-4B0B-A657-9ADC02AEF1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>
            <a:normAutofit/>
          </a:bodyPr>
          <a:lstStyle/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pt-BR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Ghi nhớ kiến thức đã học.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pt-BR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oàn thành các bài tập: </a:t>
            </a:r>
            <a:r>
              <a:rPr lang="pt-BR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+ 4 </a:t>
            </a:r>
            <a:r>
              <a:rPr lang="pt-BR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SBT- tr 49).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.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820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4"/>
          <p:cNvGrpSpPr>
            <a:grpSpLocks/>
          </p:cNvGrpSpPr>
          <p:nvPr/>
        </p:nvGrpSpPr>
        <p:grpSpPr bwMode="auto">
          <a:xfrm>
            <a:off x="0" y="73025"/>
            <a:ext cx="2008188" cy="2076450"/>
            <a:chOff x="403698" y="1872574"/>
            <a:chExt cx="2801566" cy="2714017"/>
          </a:xfrm>
        </p:grpSpPr>
        <p:sp>
          <p:nvSpPr>
            <p:cNvPr id="2" name="Oval 1"/>
            <p:cNvSpPr/>
            <p:nvPr/>
          </p:nvSpPr>
          <p:spPr>
            <a:xfrm>
              <a:off x="403698" y="1872574"/>
              <a:ext cx="2801566" cy="271401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endParaRPr>
            </a:p>
          </p:txBody>
        </p:sp>
        <p:sp>
          <p:nvSpPr>
            <p:cNvPr id="3" name="Oval 2"/>
            <p:cNvSpPr/>
            <p:nvPr/>
          </p:nvSpPr>
          <p:spPr>
            <a:xfrm>
              <a:off x="866566" y="2353959"/>
              <a:ext cx="1875830" cy="1751246"/>
            </a:xfrm>
            <a:prstGeom prst="ellipse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rebuchet MS" panose="020B0603020202020204"/>
                <a:ea typeface="+mn-ea"/>
                <a:cs typeface="+mn-cs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3815555" y="2825825"/>
            <a:ext cx="20345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ÀI </a:t>
            </a: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 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331788" y="3656822"/>
            <a:ext cx="977886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 TỰ TRONG TẬP HỢP SỐ NGUYÊN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34045" y="548659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4800" b="1" dirty="0" err="1">
                <a:solidFill>
                  <a:srgbClr val="00B0F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800" b="1" dirty="0">
                <a:solidFill>
                  <a:srgbClr val="00B0F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B0F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solidFill>
                  <a:srgbClr val="00B0F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:CÙNG TÌM HIỂU VỀ SỐ NGUYÊN</a:t>
            </a:r>
            <a:endParaRPr 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421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F5849C-9A74-41FE-947D-600E5284F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081" y="673206"/>
            <a:ext cx="11877675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ở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26" name="Picture 2" descr="Trạm Vostok, Nga">
            <a:extLst>
              <a:ext uri="{FF2B5EF4-FFF2-40B4-BE49-F238E27FC236}">
                <a16:creationId xmlns:a16="http://schemas.microsoft.com/office/drawing/2014/main" id="{57F9B028-2FFA-4FCF-B4FE-085C19EE3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690688"/>
            <a:ext cx="3914775" cy="3131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CEEAC41-877B-4B75-A8FB-02C5089592B0}"/>
              </a:ext>
            </a:extLst>
          </p:cNvPr>
          <p:cNvSpPr txBox="1"/>
          <p:nvPr/>
        </p:nvSpPr>
        <p:spPr>
          <a:xfrm>
            <a:off x="1628873" y="4914960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ostok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7999FDAC-7853-4189-8EA8-0E1967F0CD7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5750" r="15750"/>
          <a:stretch/>
        </p:blipFill>
        <p:spPr>
          <a:xfrm>
            <a:off x="6600825" y="1690688"/>
            <a:ext cx="4457503" cy="313292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D2A6DE3-729D-4963-AE6E-8923690A23A9}"/>
              </a:ext>
            </a:extLst>
          </p:cNvPr>
          <p:cNvSpPr txBox="1"/>
          <p:nvPr/>
        </p:nvSpPr>
        <p:spPr>
          <a:xfrm>
            <a:off x="7343873" y="4956760"/>
            <a:ext cx="1371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ttaw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6195AC6-0ADD-45B3-A2A1-0758F0139C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175" y="1013542"/>
            <a:ext cx="482625" cy="533427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7F0180-4B64-43F1-AB93-6073D9359B01}"/>
              </a:ext>
            </a:extLst>
          </p:cNvPr>
          <p:cNvSpPr txBox="1">
            <a:spLocks/>
          </p:cNvSpPr>
          <p:nvPr/>
        </p:nvSpPr>
        <p:spPr>
          <a:xfrm>
            <a:off x="219075" y="5244198"/>
            <a:ext cx="1187767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àm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hê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́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ào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ê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̉ so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ánh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ô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́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uyên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âm</a:t>
            </a: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354F69-2971-4E74-9A7B-51EF7F10AE1B}"/>
              </a:ext>
            </a:extLst>
          </p:cNvPr>
          <p:cNvSpPr txBox="1"/>
          <p:nvPr/>
        </p:nvSpPr>
        <p:spPr>
          <a:xfrm>
            <a:off x="0" y="249204"/>
            <a:ext cx="12191999" cy="646331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ỞI ĐỘNG</a:t>
            </a:r>
          </a:p>
        </p:txBody>
      </p:sp>
    </p:spTree>
    <p:extLst>
      <p:ext uri="{BB962C8B-B14F-4D97-AF65-F5344CB8AC3E}">
        <p14:creationId xmlns:p14="http://schemas.microsoft.com/office/powerpoint/2010/main" val="245185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1683" y="180704"/>
            <a:ext cx="10515600" cy="1325563"/>
          </a:xfrm>
        </p:spPr>
        <p:txBody>
          <a:bodyPr/>
          <a:lstStyle/>
          <a:p>
            <a:r>
              <a:rPr lang="en-US" b="0" i="0" u="none" strike="noStrike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Bài</a:t>
            </a:r>
            <a:r>
              <a:rPr lang="en-US" b="0" i="0" u="none" strike="noStrike" dirty="0">
                <a:solidFill>
                  <a:srgbClr val="7030A0"/>
                </a:solidFill>
                <a:effectLst/>
                <a:latin typeface="Times New Roman" panose="02020603050405020304" pitchFamily="18" charset="0"/>
              </a:rPr>
              <a:t> 2: </a:t>
            </a:r>
            <a:r>
              <a:rPr lang="vi-VN" sz="3200" b="1" i="0" u="none" strike="noStrike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T</a:t>
            </a:r>
            <a:r>
              <a:rPr lang="en-US" sz="3200" b="1" i="0" u="none" strike="noStrike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</a:rPr>
              <a:t>HỨ TỰ TRONG TẬP HỢP SỐ NGUYÊN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1349" y="2036112"/>
            <a:ext cx="10515600" cy="1592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K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&lt;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&gt; 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á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uyê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2DE00D1-DC97-47D9-91E1-C914F8999F2C}"/>
              </a:ext>
            </a:extLst>
          </p:cNvPr>
          <p:cNvGrpSpPr/>
          <p:nvPr/>
        </p:nvGrpSpPr>
        <p:grpSpPr>
          <a:xfrm>
            <a:off x="5155311" y="3270338"/>
            <a:ext cx="4743450" cy="471484"/>
            <a:chOff x="2819400" y="3829050"/>
            <a:chExt cx="4743450" cy="471484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9048B795-1C4D-4189-9EFB-675D58FF68E8}"/>
                </a:ext>
              </a:extLst>
            </p:cNvPr>
            <p:cNvCxnSpPr/>
            <p:nvPr/>
          </p:nvCxnSpPr>
          <p:spPr>
            <a:xfrm>
              <a:off x="2819400" y="3895725"/>
              <a:ext cx="474345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3FA0F14-0CD7-40B6-8EE9-C08BF9BC9A3C}"/>
                </a:ext>
              </a:extLst>
            </p:cNvPr>
            <p:cNvCxnSpPr/>
            <p:nvPr/>
          </p:nvCxnSpPr>
          <p:spPr>
            <a:xfrm>
              <a:off x="5076825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827CEC8-E44A-4BBD-9210-A1F4ABD7B413}"/>
                </a:ext>
              </a:extLst>
            </p:cNvPr>
            <p:cNvCxnSpPr/>
            <p:nvPr/>
          </p:nvCxnSpPr>
          <p:spPr>
            <a:xfrm>
              <a:off x="5781675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4C86800-7484-4AA0-9E61-0C252A2A64AF}"/>
                </a:ext>
              </a:extLst>
            </p:cNvPr>
            <p:cNvCxnSpPr/>
            <p:nvPr/>
          </p:nvCxnSpPr>
          <p:spPr>
            <a:xfrm>
              <a:off x="3562350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D79DB61-0341-4461-879B-865E3EFDE24B}"/>
                </a:ext>
              </a:extLst>
            </p:cNvPr>
            <p:cNvSpPr/>
            <p:nvPr/>
          </p:nvSpPr>
          <p:spPr>
            <a:xfrm>
              <a:off x="4824412" y="4005266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34A73D2-EB5A-4B9B-BBED-F4EBFE5D524E}"/>
                </a:ext>
              </a:extLst>
            </p:cNvPr>
            <p:cNvSpPr/>
            <p:nvPr/>
          </p:nvSpPr>
          <p:spPr>
            <a:xfrm>
              <a:off x="3319462" y="4005266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BDB878D-35B6-4862-A8A1-F8B114E81114}"/>
                </a:ext>
              </a:extLst>
            </p:cNvPr>
            <p:cNvSpPr/>
            <p:nvPr/>
          </p:nvSpPr>
          <p:spPr>
            <a:xfrm>
              <a:off x="5705475" y="3976691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20231CD-2321-4FEB-8564-B7675EE93810}"/>
              </a:ext>
            </a:extLst>
          </p:cNvPr>
          <p:cNvSpPr txBox="1"/>
          <p:nvPr/>
        </p:nvSpPr>
        <p:spPr>
          <a:xfrm>
            <a:off x="838200" y="3727782"/>
            <a:ext cx="15335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1067103" y="5142310"/>
            <a:ext cx="1087879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ằ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&lt;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̣: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&lt; 0;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&lt; 1; 5 &gt;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–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…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8" name="Picture 117">
            <a:extLst>
              <a:ext uri="{FF2B5EF4-FFF2-40B4-BE49-F238E27FC236}">
                <a16:creationId xmlns:a16="http://schemas.microsoft.com/office/drawing/2014/main" id="{B3B4AB5B-38A0-498D-8BAA-170365C0E8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035" y="1935881"/>
            <a:ext cx="536927" cy="562495"/>
          </a:xfrm>
          <a:prstGeom prst="rect">
            <a:avLst/>
          </a:prstGeom>
        </p:spPr>
      </p:pic>
      <p:grpSp>
        <p:nvGrpSpPr>
          <p:cNvPr id="30" name="Group 97"/>
          <p:cNvGrpSpPr/>
          <p:nvPr/>
        </p:nvGrpSpPr>
        <p:grpSpPr bwMode="auto">
          <a:xfrm>
            <a:off x="1369876" y="4270685"/>
            <a:ext cx="8666162" cy="182563"/>
            <a:chOff x="197" y="1165"/>
            <a:chExt cx="5459" cy="115"/>
          </a:xfrm>
        </p:grpSpPr>
        <p:sp>
          <p:nvSpPr>
            <p:cNvPr id="31" name="Line 98"/>
            <p:cNvSpPr>
              <a:spLocks noChangeShapeType="1"/>
            </p:cNvSpPr>
            <p:nvPr/>
          </p:nvSpPr>
          <p:spPr bwMode="auto">
            <a:xfrm>
              <a:off x="197" y="1215"/>
              <a:ext cx="5459" cy="0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2" name="Line 99"/>
            <p:cNvSpPr>
              <a:spLocks noChangeShapeType="1"/>
            </p:cNvSpPr>
            <p:nvPr/>
          </p:nvSpPr>
          <p:spPr bwMode="auto">
            <a:xfrm>
              <a:off x="1266" y="1165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3" name="Line 100"/>
            <p:cNvSpPr>
              <a:spLocks noChangeShapeType="1"/>
            </p:cNvSpPr>
            <p:nvPr/>
          </p:nvSpPr>
          <p:spPr bwMode="auto">
            <a:xfrm>
              <a:off x="1640" y="1165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4" name="Line 101"/>
            <p:cNvSpPr>
              <a:spLocks noChangeShapeType="1"/>
            </p:cNvSpPr>
            <p:nvPr/>
          </p:nvSpPr>
          <p:spPr bwMode="auto">
            <a:xfrm>
              <a:off x="2016" y="1166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5" name="Line 102"/>
            <p:cNvSpPr>
              <a:spLocks noChangeShapeType="1"/>
            </p:cNvSpPr>
            <p:nvPr/>
          </p:nvSpPr>
          <p:spPr bwMode="auto">
            <a:xfrm>
              <a:off x="2404" y="1166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6" name="Line 103"/>
            <p:cNvSpPr>
              <a:spLocks noChangeShapeType="1"/>
            </p:cNvSpPr>
            <p:nvPr/>
          </p:nvSpPr>
          <p:spPr bwMode="auto">
            <a:xfrm>
              <a:off x="2792" y="1167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7" name="Line 104"/>
            <p:cNvSpPr>
              <a:spLocks noChangeShapeType="1"/>
            </p:cNvSpPr>
            <p:nvPr/>
          </p:nvSpPr>
          <p:spPr bwMode="auto">
            <a:xfrm>
              <a:off x="3168" y="1167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8" name="Line 105"/>
            <p:cNvSpPr>
              <a:spLocks noChangeShapeType="1"/>
            </p:cNvSpPr>
            <p:nvPr/>
          </p:nvSpPr>
          <p:spPr bwMode="auto">
            <a:xfrm>
              <a:off x="3544" y="1168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9" name="Line 106"/>
            <p:cNvSpPr>
              <a:spLocks noChangeShapeType="1"/>
            </p:cNvSpPr>
            <p:nvPr/>
          </p:nvSpPr>
          <p:spPr bwMode="auto">
            <a:xfrm>
              <a:off x="3907" y="1167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0" name="Line 107"/>
            <p:cNvSpPr>
              <a:spLocks noChangeShapeType="1"/>
            </p:cNvSpPr>
            <p:nvPr/>
          </p:nvSpPr>
          <p:spPr bwMode="auto">
            <a:xfrm>
              <a:off x="4283" y="1166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1" name="Line 108"/>
            <p:cNvSpPr>
              <a:spLocks noChangeShapeType="1"/>
            </p:cNvSpPr>
            <p:nvPr/>
          </p:nvSpPr>
          <p:spPr bwMode="auto">
            <a:xfrm>
              <a:off x="4659" y="1167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2" name="Line 109"/>
            <p:cNvSpPr>
              <a:spLocks noChangeShapeType="1"/>
            </p:cNvSpPr>
            <p:nvPr/>
          </p:nvSpPr>
          <p:spPr bwMode="auto">
            <a:xfrm>
              <a:off x="5035" y="1166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3" name="Line 110"/>
            <p:cNvSpPr>
              <a:spLocks noChangeShapeType="1"/>
            </p:cNvSpPr>
            <p:nvPr/>
          </p:nvSpPr>
          <p:spPr bwMode="auto">
            <a:xfrm>
              <a:off x="903" y="1165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4" name="Line 111"/>
            <p:cNvSpPr>
              <a:spLocks noChangeShapeType="1"/>
            </p:cNvSpPr>
            <p:nvPr/>
          </p:nvSpPr>
          <p:spPr bwMode="auto">
            <a:xfrm>
              <a:off x="552" y="1165"/>
              <a:ext cx="0" cy="112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45" name="Text Box 112"/>
          <p:cNvSpPr txBox="1">
            <a:spLocks noChangeArrowheads="1"/>
          </p:cNvSpPr>
          <p:nvPr/>
        </p:nvSpPr>
        <p:spPr bwMode="auto">
          <a:xfrm>
            <a:off x="1719126" y="4577117"/>
            <a:ext cx="458787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-6</a:t>
            </a:r>
          </a:p>
        </p:txBody>
      </p:sp>
      <p:sp>
        <p:nvSpPr>
          <p:cNvPr id="46" name="Text Box 113"/>
          <p:cNvSpPr txBox="1">
            <a:spLocks noChangeArrowheads="1"/>
          </p:cNvSpPr>
          <p:nvPr/>
        </p:nvSpPr>
        <p:spPr bwMode="auto">
          <a:xfrm>
            <a:off x="5390808" y="4545367"/>
            <a:ext cx="239712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8922995" y="4546954"/>
            <a:ext cx="239713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6</a:t>
            </a:r>
          </a:p>
        </p:txBody>
      </p:sp>
      <p:sp>
        <p:nvSpPr>
          <p:cNvPr id="48" name="Text Box 115"/>
          <p:cNvSpPr txBox="1">
            <a:spLocks noChangeArrowheads="1"/>
          </p:cNvSpPr>
          <p:nvPr/>
        </p:nvSpPr>
        <p:spPr bwMode="auto">
          <a:xfrm>
            <a:off x="2316026" y="4575529"/>
            <a:ext cx="398462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-5</a:t>
            </a:r>
          </a:p>
        </p:txBody>
      </p:sp>
      <p:sp>
        <p:nvSpPr>
          <p:cNvPr id="49" name="Text Box 116"/>
          <p:cNvSpPr txBox="1">
            <a:spLocks noChangeArrowheads="1"/>
          </p:cNvSpPr>
          <p:nvPr/>
        </p:nvSpPr>
        <p:spPr bwMode="auto">
          <a:xfrm>
            <a:off x="2800213" y="4556479"/>
            <a:ext cx="655638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-4</a:t>
            </a:r>
          </a:p>
        </p:txBody>
      </p:sp>
      <p:sp>
        <p:nvSpPr>
          <p:cNvPr id="50" name="Text Box 117"/>
          <p:cNvSpPr txBox="1">
            <a:spLocks noChangeArrowheads="1"/>
          </p:cNvSpPr>
          <p:nvPr/>
        </p:nvSpPr>
        <p:spPr bwMode="auto">
          <a:xfrm>
            <a:off x="3498508" y="4554892"/>
            <a:ext cx="379412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-3</a:t>
            </a:r>
          </a:p>
        </p:txBody>
      </p:sp>
      <p:sp>
        <p:nvSpPr>
          <p:cNvPr id="51" name="Text Box 118"/>
          <p:cNvSpPr txBox="1">
            <a:spLocks noChangeArrowheads="1"/>
          </p:cNvSpPr>
          <p:nvPr/>
        </p:nvSpPr>
        <p:spPr bwMode="auto">
          <a:xfrm>
            <a:off x="4055720" y="4554892"/>
            <a:ext cx="417513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-2</a:t>
            </a:r>
          </a:p>
        </p:txBody>
      </p:sp>
      <p:sp>
        <p:nvSpPr>
          <p:cNvPr id="52" name="Text Box 119"/>
          <p:cNvSpPr txBox="1">
            <a:spLocks noChangeArrowheads="1"/>
          </p:cNvSpPr>
          <p:nvPr/>
        </p:nvSpPr>
        <p:spPr bwMode="auto">
          <a:xfrm>
            <a:off x="4711358" y="4554892"/>
            <a:ext cx="377825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-1</a:t>
            </a:r>
          </a:p>
        </p:txBody>
      </p:sp>
      <p:sp>
        <p:nvSpPr>
          <p:cNvPr id="53" name="Text Box 120"/>
          <p:cNvSpPr txBox="1">
            <a:spLocks noChangeArrowheads="1"/>
          </p:cNvSpPr>
          <p:nvPr/>
        </p:nvSpPr>
        <p:spPr bwMode="auto">
          <a:xfrm>
            <a:off x="5979770" y="4540604"/>
            <a:ext cx="239713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54" name="Text Box 121"/>
          <p:cNvSpPr txBox="1">
            <a:spLocks noChangeArrowheads="1"/>
          </p:cNvSpPr>
          <p:nvPr/>
        </p:nvSpPr>
        <p:spPr bwMode="auto">
          <a:xfrm>
            <a:off x="6575083" y="4542192"/>
            <a:ext cx="239712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</a:p>
        </p:txBody>
      </p:sp>
      <p:sp>
        <p:nvSpPr>
          <p:cNvPr id="55" name="Text Box 122"/>
          <p:cNvSpPr txBox="1">
            <a:spLocks noChangeArrowheads="1"/>
          </p:cNvSpPr>
          <p:nvPr/>
        </p:nvSpPr>
        <p:spPr bwMode="auto">
          <a:xfrm>
            <a:off x="7152933" y="4542192"/>
            <a:ext cx="239712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</a:t>
            </a:r>
          </a:p>
        </p:txBody>
      </p:sp>
      <p:sp>
        <p:nvSpPr>
          <p:cNvPr id="56" name="Text Box 123"/>
          <p:cNvSpPr txBox="1">
            <a:spLocks noChangeArrowheads="1"/>
          </p:cNvSpPr>
          <p:nvPr/>
        </p:nvSpPr>
        <p:spPr bwMode="auto">
          <a:xfrm>
            <a:off x="7748245" y="4540604"/>
            <a:ext cx="239713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r>
          </a:p>
        </p:txBody>
      </p:sp>
      <p:sp>
        <p:nvSpPr>
          <p:cNvPr id="57" name="Text Box 124"/>
          <p:cNvSpPr txBox="1">
            <a:spLocks noChangeArrowheads="1"/>
          </p:cNvSpPr>
          <p:nvPr/>
        </p:nvSpPr>
        <p:spPr bwMode="auto">
          <a:xfrm>
            <a:off x="8343558" y="4540604"/>
            <a:ext cx="239712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416678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8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 2: </a:t>
            </a:r>
            <a:r>
              <a:rPr lang="vi-VN" sz="3200" b="1" dirty="0">
                <a:solidFill>
                  <a:srgbClr val="0000FF"/>
                </a:solidFill>
              </a:rPr>
              <a:t>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Ứ TỰ TRONG TẬP HỢP SỐ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950" y="3716553"/>
            <a:ext cx="9177528" cy="1592263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42815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á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uyê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20231CD-2321-4FEB-8564-B7675EE93810}"/>
              </a:ext>
            </a:extLst>
          </p:cNvPr>
          <p:cNvSpPr txBox="1"/>
          <p:nvPr/>
        </p:nvSpPr>
        <p:spPr>
          <a:xfrm>
            <a:off x="803132" y="3148806"/>
            <a:ext cx="16488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0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1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ét</a:t>
            </a:r>
            <a:r>
              <a:rPr kumimoji="0" lang="en-US" sz="2800" b="0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800" b="0" i="1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2632691" y="5117729"/>
            <a:ext cx="907353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/ -10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9       b/ 2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15             c/ 0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3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5848CF5-EA28-4E5D-A037-C6C03349D465}"/>
              </a:ext>
            </a:extLst>
          </p:cNvPr>
          <p:cNvSpPr txBox="1"/>
          <p:nvPr/>
        </p:nvSpPr>
        <p:spPr>
          <a:xfrm>
            <a:off x="463735" y="5050151"/>
            <a:ext cx="20074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B689ACC-C5BD-452F-A120-D2FD7D8B6B26}"/>
              </a:ext>
            </a:extLst>
          </p:cNvPr>
          <p:cNvSpPr txBox="1"/>
          <p:nvPr/>
        </p:nvSpPr>
        <p:spPr>
          <a:xfrm>
            <a:off x="533400" y="5548616"/>
            <a:ext cx="12787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̉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23EF2CD-5DD2-4565-B617-CBBB5F851790}"/>
              </a:ext>
            </a:extLst>
          </p:cNvPr>
          <p:cNvSpPr/>
          <p:nvPr/>
        </p:nvSpPr>
        <p:spPr>
          <a:xfrm>
            <a:off x="4924426" y="2075416"/>
            <a:ext cx="704850" cy="213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C7E153D-E549-4A26-84A0-40F44A74BC29}"/>
              </a:ext>
            </a:extLst>
          </p:cNvPr>
          <p:cNvSpPr/>
          <p:nvPr/>
        </p:nvSpPr>
        <p:spPr>
          <a:xfrm>
            <a:off x="11001375" y="2075416"/>
            <a:ext cx="704850" cy="2133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2" name="Group 48"/>
          <p:cNvGrpSpPr/>
          <p:nvPr/>
        </p:nvGrpSpPr>
        <p:grpSpPr bwMode="auto">
          <a:xfrm>
            <a:off x="4227513" y="1985092"/>
            <a:ext cx="3970337" cy="447675"/>
            <a:chOff x="2865" y="3017"/>
            <a:chExt cx="2502" cy="336"/>
          </a:xfrm>
        </p:grpSpPr>
        <p:sp useBgFill="1">
          <p:nvSpPr>
            <p:cNvPr id="63" name="Text Box 43"/>
            <p:cNvSpPr txBox="1">
              <a:spLocks noChangeArrowheads="1"/>
            </p:cNvSpPr>
            <p:nvPr/>
          </p:nvSpPr>
          <p:spPr bwMode="auto">
            <a:xfrm>
              <a:off x="5088" y="3024"/>
              <a:ext cx="279" cy="32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1" i="0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4</a:t>
              </a:r>
            </a:p>
          </p:txBody>
        </p:sp>
        <p:sp useBgFill="1">
          <p:nvSpPr>
            <p:cNvPr id="64" name="Text Box 44"/>
            <p:cNvSpPr txBox="1">
              <a:spLocks noChangeArrowheads="1"/>
            </p:cNvSpPr>
            <p:nvPr/>
          </p:nvSpPr>
          <p:spPr bwMode="auto">
            <a:xfrm>
              <a:off x="4532" y="3024"/>
              <a:ext cx="278" cy="32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1" i="0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 useBgFill="1">
          <p:nvSpPr>
            <p:cNvPr id="65" name="Text Box 45"/>
            <p:cNvSpPr txBox="1">
              <a:spLocks noChangeArrowheads="1"/>
            </p:cNvSpPr>
            <p:nvPr/>
          </p:nvSpPr>
          <p:spPr bwMode="auto">
            <a:xfrm>
              <a:off x="3959" y="3017"/>
              <a:ext cx="277" cy="32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1" i="0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 useBgFill="1">
          <p:nvSpPr>
            <p:cNvPr id="66" name="Text Box 46"/>
            <p:cNvSpPr txBox="1">
              <a:spLocks noChangeArrowheads="1"/>
            </p:cNvSpPr>
            <p:nvPr/>
          </p:nvSpPr>
          <p:spPr bwMode="auto">
            <a:xfrm>
              <a:off x="3421" y="3024"/>
              <a:ext cx="278" cy="32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1" i="0" u="none" strike="noStrike" kern="1200" cap="none" spc="0" normalizeH="0" baseline="0" noProof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 useBgFill="1">
          <p:nvSpPr>
            <p:cNvPr id="67" name="Text Box 47"/>
            <p:cNvSpPr txBox="1">
              <a:spLocks noChangeArrowheads="1"/>
            </p:cNvSpPr>
            <p:nvPr/>
          </p:nvSpPr>
          <p:spPr bwMode="auto">
            <a:xfrm>
              <a:off x="2865" y="3024"/>
              <a:ext cx="278" cy="32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</p:grpSp>
      <p:grpSp>
        <p:nvGrpSpPr>
          <p:cNvPr id="68" name="Group 51"/>
          <p:cNvGrpSpPr/>
          <p:nvPr/>
        </p:nvGrpSpPr>
        <p:grpSpPr bwMode="auto">
          <a:xfrm>
            <a:off x="660400" y="1991442"/>
            <a:ext cx="3187700" cy="447675"/>
            <a:chOff x="344" y="2400"/>
            <a:chExt cx="2050" cy="336"/>
          </a:xfrm>
        </p:grpSpPr>
        <p:sp useBgFill="1">
          <p:nvSpPr>
            <p:cNvPr id="69" name="Text Box 52"/>
            <p:cNvSpPr txBox="1">
              <a:spLocks noChangeArrowheads="1"/>
            </p:cNvSpPr>
            <p:nvPr/>
          </p:nvSpPr>
          <p:spPr bwMode="auto">
            <a:xfrm>
              <a:off x="344" y="2407"/>
              <a:ext cx="416" cy="32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1" i="0" u="none" strike="noStrike" kern="1200" cap="none" spc="0" normalizeH="0" baseline="0" noProof="0">
                  <a:ln>
                    <a:noFill/>
                  </a:ln>
                  <a:solidFill>
                    <a:srgbClr val="006666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-4</a:t>
              </a:r>
            </a:p>
          </p:txBody>
        </p:sp>
        <p:sp useBgFill="1">
          <p:nvSpPr>
            <p:cNvPr id="70" name="Text Box 53"/>
            <p:cNvSpPr txBox="1">
              <a:spLocks noChangeArrowheads="1"/>
            </p:cNvSpPr>
            <p:nvPr/>
          </p:nvSpPr>
          <p:spPr bwMode="auto">
            <a:xfrm>
              <a:off x="912" y="2400"/>
              <a:ext cx="417" cy="32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1" i="0" u="none" strike="noStrike" kern="1200" cap="none" spc="0" normalizeH="0" baseline="0" noProof="0">
                  <a:ln>
                    <a:noFill/>
                  </a:ln>
                  <a:solidFill>
                    <a:srgbClr val="006666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-3</a:t>
              </a:r>
            </a:p>
          </p:txBody>
        </p:sp>
        <p:sp useBgFill="1">
          <p:nvSpPr>
            <p:cNvPr id="71" name="Text Box 54"/>
            <p:cNvSpPr txBox="1">
              <a:spLocks noChangeArrowheads="1"/>
            </p:cNvSpPr>
            <p:nvPr/>
          </p:nvSpPr>
          <p:spPr bwMode="auto">
            <a:xfrm>
              <a:off x="1444" y="2407"/>
              <a:ext cx="418" cy="32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1" i="0" u="none" strike="noStrike" kern="1200" cap="none" spc="0" normalizeH="0" baseline="0" noProof="0">
                  <a:ln>
                    <a:noFill/>
                  </a:ln>
                  <a:solidFill>
                    <a:srgbClr val="006666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-2</a:t>
              </a:r>
            </a:p>
          </p:txBody>
        </p:sp>
        <p:sp useBgFill="1">
          <p:nvSpPr>
            <p:cNvPr id="72" name="Text Box 55"/>
            <p:cNvSpPr txBox="1">
              <a:spLocks noChangeArrowheads="1"/>
            </p:cNvSpPr>
            <p:nvPr/>
          </p:nvSpPr>
          <p:spPr bwMode="auto">
            <a:xfrm>
              <a:off x="1976" y="2407"/>
              <a:ext cx="418" cy="329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400" b="1" i="0" u="none" strike="noStrike" kern="1200" cap="none" spc="0" normalizeH="0" baseline="0" noProof="0">
                  <a:ln>
                    <a:noFill/>
                  </a:ln>
                  <a:solidFill>
                    <a:srgbClr val="006666"/>
                  </a:solidFill>
                  <a:effectLst/>
                  <a:uLnTx/>
                  <a:uFillTx/>
                  <a:latin typeface="Tahoma" panose="020B060403050404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</p:grpSp>
      <p:grpSp>
        <p:nvGrpSpPr>
          <p:cNvPr id="73" name="Group 22"/>
          <p:cNvGrpSpPr/>
          <p:nvPr/>
        </p:nvGrpSpPr>
        <p:grpSpPr bwMode="auto">
          <a:xfrm>
            <a:off x="488950" y="1864442"/>
            <a:ext cx="8380413" cy="146050"/>
            <a:chOff x="1854" y="3564"/>
            <a:chExt cx="6840" cy="180"/>
          </a:xfrm>
        </p:grpSpPr>
        <p:sp>
          <p:nvSpPr>
            <p:cNvPr id="74" name="Line 23"/>
            <p:cNvSpPr>
              <a:spLocks noChangeShapeType="1"/>
            </p:cNvSpPr>
            <p:nvPr/>
          </p:nvSpPr>
          <p:spPr bwMode="auto">
            <a:xfrm>
              <a:off x="1854" y="3654"/>
              <a:ext cx="6840" cy="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6564" y="3564"/>
              <a:ext cx="0" cy="18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>
              <a:off x="2934" y="3564"/>
              <a:ext cx="0" cy="18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7" name="Line 26"/>
            <p:cNvSpPr>
              <a:spLocks noChangeShapeType="1"/>
            </p:cNvSpPr>
            <p:nvPr/>
          </p:nvSpPr>
          <p:spPr bwMode="auto">
            <a:xfrm>
              <a:off x="5814" y="3564"/>
              <a:ext cx="0" cy="18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5094" y="3564"/>
              <a:ext cx="0" cy="18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9" name="Line 28"/>
            <p:cNvSpPr>
              <a:spLocks noChangeShapeType="1"/>
            </p:cNvSpPr>
            <p:nvPr/>
          </p:nvSpPr>
          <p:spPr bwMode="auto">
            <a:xfrm>
              <a:off x="4374" y="3564"/>
              <a:ext cx="0" cy="18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0" name="Line 29"/>
            <p:cNvSpPr>
              <a:spLocks noChangeShapeType="1"/>
            </p:cNvSpPr>
            <p:nvPr/>
          </p:nvSpPr>
          <p:spPr bwMode="auto">
            <a:xfrm>
              <a:off x="3654" y="3564"/>
              <a:ext cx="0" cy="18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>
              <a:off x="7974" y="3564"/>
              <a:ext cx="0" cy="18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2" name="Line 31"/>
            <p:cNvSpPr>
              <a:spLocks noChangeShapeType="1"/>
            </p:cNvSpPr>
            <p:nvPr/>
          </p:nvSpPr>
          <p:spPr bwMode="auto">
            <a:xfrm>
              <a:off x="7254" y="3564"/>
              <a:ext cx="0" cy="18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3" name="Line 32"/>
            <p:cNvSpPr>
              <a:spLocks noChangeShapeType="1"/>
            </p:cNvSpPr>
            <p:nvPr/>
          </p:nvSpPr>
          <p:spPr bwMode="auto">
            <a:xfrm>
              <a:off x="2214" y="3564"/>
              <a:ext cx="0" cy="180"/>
            </a:xfrm>
            <a:prstGeom prst="line">
              <a:avLst/>
            </a:prstGeom>
            <a:noFill/>
            <a:ln w="38100">
              <a:solidFill>
                <a:sysClr val="windowText" lastClr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4" name="Text Box 112"/>
          <p:cNvSpPr txBox="1">
            <a:spLocks noChangeArrowheads="1"/>
          </p:cNvSpPr>
          <p:nvPr/>
        </p:nvSpPr>
        <p:spPr bwMode="auto">
          <a:xfrm>
            <a:off x="987265" y="2429256"/>
            <a:ext cx="20335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2400" b="1" i="0" u="sng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altLang="vi-VN" sz="2400" b="1" i="0" u="sng" strike="noStrike" kern="1200" cap="none" spc="0" normalizeH="0" baseline="0" noProof="0" dirty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âm</a:t>
            </a:r>
            <a:endParaRPr kumimoji="0" lang="en-US" altLang="vi-VN" sz="2400" b="1" i="0" u="sng" strike="noStrike" kern="1200" cap="none" spc="0" normalizeH="0" baseline="0" noProof="0" dirty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5" name="Text Box 113"/>
          <p:cNvSpPr txBox="1">
            <a:spLocks noChangeArrowheads="1"/>
          </p:cNvSpPr>
          <p:nvPr/>
        </p:nvSpPr>
        <p:spPr bwMode="auto">
          <a:xfrm>
            <a:off x="5104369" y="2420391"/>
            <a:ext cx="3117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2400" b="1" i="0" u="sng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altLang="vi-VN" sz="2400" b="1" i="0" u="sng" strike="noStrike" kern="1200" cap="none" spc="0" normalizeH="0" baseline="0" noProof="0" dirty="0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b="1" i="0" u="sng" strike="noStrike" kern="1200" cap="none" spc="0" normalizeH="0" baseline="0" noProof="0" dirty="0" err="1">
                <a:ln>
                  <a:noFill/>
                </a:ln>
                <a:solidFill>
                  <a:srgbClr val="9933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ơng</a:t>
            </a:r>
            <a:endParaRPr kumimoji="0" lang="en-US" altLang="vi-VN" sz="2400" b="1" i="0" u="sng" strike="noStrike" kern="1200" cap="none" spc="0" normalizeH="0" baseline="0" noProof="0" dirty="0">
              <a:ln>
                <a:noFill/>
              </a:ln>
              <a:solidFill>
                <a:srgbClr val="9933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6" name="Text Box 114"/>
          <p:cNvSpPr txBox="1">
            <a:spLocks noChangeArrowheads="1"/>
          </p:cNvSpPr>
          <p:nvPr/>
        </p:nvSpPr>
        <p:spPr bwMode="auto">
          <a:xfrm>
            <a:off x="4087938" y="2421404"/>
            <a:ext cx="7413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87" name="AutoShape 109"/>
          <p:cNvSpPr/>
          <p:nvPr/>
        </p:nvSpPr>
        <p:spPr bwMode="auto">
          <a:xfrm rot="-5400000">
            <a:off x="2493963" y="835648"/>
            <a:ext cx="193675" cy="3273425"/>
          </a:xfrm>
          <a:prstGeom prst="leftBrace">
            <a:avLst>
              <a:gd name="adj1" fmla="val 140847"/>
              <a:gd name="adj2" fmla="val 50000"/>
            </a:avLst>
          </a:prstGeom>
          <a:noFill/>
          <a:ln w="12700">
            <a:solidFill>
              <a:srgbClr val="00808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600" b="1" i="0" u="sng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8" name="AutoShape 111"/>
          <p:cNvSpPr/>
          <p:nvPr/>
        </p:nvSpPr>
        <p:spPr bwMode="auto">
          <a:xfrm rot="-5400000">
            <a:off x="6514339" y="714999"/>
            <a:ext cx="180975" cy="3527425"/>
          </a:xfrm>
          <a:prstGeom prst="leftBrace">
            <a:avLst>
              <a:gd name="adj1" fmla="val 162427"/>
              <a:gd name="adj2" fmla="val 49657"/>
            </a:avLst>
          </a:prstGeom>
          <a:noFill/>
          <a:ln w="12700">
            <a:solidFill>
              <a:srgbClr val="CC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1600" b="1" i="0" u="none" strike="noStrike" kern="120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6335486"/>
            <a:ext cx="2487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/ -10 &lt; -9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17966" y="6296297"/>
            <a:ext cx="23113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/ 2   &gt; -15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72817" y="6230983"/>
            <a:ext cx="2362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/ 0 &gt; -3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67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6" grpId="0"/>
      <p:bldP spid="87" grpId="0" animBg="1"/>
      <p:bldP spid="8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 2: </a:t>
            </a:r>
            <a:r>
              <a:rPr lang="vi-VN" sz="3200" b="1" dirty="0">
                <a:solidFill>
                  <a:srgbClr val="0000FF"/>
                </a:solidFill>
              </a:rPr>
              <a:t>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Ứ TỰ TRONG TẬP HỢP SỐ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30259" y="1490837"/>
            <a:ext cx="9177528" cy="1592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&gt;  2 ;    b&lt; -7 ;  -1 &lt; c &lt; 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â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u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C8BCE99-D99E-476F-955B-FDBC83ADC463}"/>
              </a:ext>
            </a:extLst>
          </p:cNvPr>
          <p:cNvSpPr txBox="1"/>
          <p:nvPr/>
        </p:nvSpPr>
        <p:spPr>
          <a:xfrm>
            <a:off x="838200" y="2989670"/>
            <a:ext cx="609447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̉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là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ơ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 là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â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là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0</a:t>
            </a:r>
          </a:p>
        </p:txBody>
      </p:sp>
    </p:spTree>
    <p:extLst>
      <p:ext uri="{BB962C8B-B14F-4D97-AF65-F5344CB8AC3E}">
        <p14:creationId xmlns:p14="http://schemas.microsoft.com/office/powerpoint/2010/main" val="165272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 2: </a:t>
            </a:r>
            <a:r>
              <a:rPr lang="vi-VN" sz="3200" b="1" dirty="0">
                <a:solidFill>
                  <a:srgbClr val="0000FF"/>
                </a:solidFill>
              </a:rPr>
              <a:t>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Ứ TỰ TRONG TẬP HỢP SỐ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33400" y="142907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́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̣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ậ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ợ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ô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́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uyê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883F82-7AF7-4120-830A-2887FF738D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787" y="1994981"/>
            <a:ext cx="520727" cy="539778"/>
          </a:xfrm>
          <a:prstGeom prst="rect">
            <a:avLst/>
          </a:prstGeom>
        </p:spPr>
      </p:pic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99BBB468-AE62-4FD9-9336-94893B938B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5567" y="2054082"/>
            <a:ext cx="9177528" cy="5397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 ; 4 ; -2 ; 0 ; 2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7F8473C4-1127-4049-A650-A184CF44FC74}"/>
              </a:ext>
            </a:extLst>
          </p:cNvPr>
          <p:cNvSpPr txBox="1">
            <a:spLocks/>
          </p:cNvSpPr>
          <p:nvPr/>
        </p:nvSpPr>
        <p:spPr>
          <a:xfrm>
            <a:off x="604787" y="3112579"/>
            <a:ext cx="9177528" cy="6538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ê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ế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̣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o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ấ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̀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́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57B942E-2B67-420A-BCC6-709757A1118E}"/>
              </a:ext>
            </a:extLst>
          </p:cNvPr>
          <p:cNvSpPr txBox="1"/>
          <p:nvPr/>
        </p:nvSpPr>
        <p:spPr>
          <a:xfrm>
            <a:off x="604787" y="3563663"/>
            <a:ext cx="103901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̣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à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̉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̃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ế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ì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â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à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ơ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à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̀n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ớ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77DBA8D-FC0D-46D9-94C7-8E3DD918C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6944" y="4297895"/>
            <a:ext cx="8278900" cy="256010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4786" y="2593861"/>
            <a:ext cx="10890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ắ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ế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́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̣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ầ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-5 ; -2 ; 0 ; 2 ; 4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857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0F7A8E-9EB1-441F-95C3-7C3BFE720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6760" y="2925230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560 TC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̀   - 256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8 C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́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́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2018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́: -2560 &lt; 2018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eop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8CCBB1-9BB2-4635-97A6-18D5802D2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5125"/>
            <a:ext cx="8278900" cy="2560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806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E09791-EB94-4CEC-87C0-663ABB37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</a:rPr>
              <a:t> 2: </a:t>
            </a:r>
            <a:r>
              <a:rPr lang="vi-VN" sz="3200" b="1" dirty="0">
                <a:solidFill>
                  <a:srgbClr val="0000FF"/>
                </a:solidFill>
              </a:rPr>
              <a:t>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Ứ TỰ TRONG TẬP HỢP SỐ NGUYÊ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2752" y="1752626"/>
            <a:ext cx="10588752" cy="15922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́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24256" y="126684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â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ụ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31E55F-E216-4EC6-9D26-1684522DA8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119" y="2307422"/>
            <a:ext cx="6909323" cy="218381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A03D82C-DCBF-45F6-8623-E61D277E5F12}"/>
              </a:ext>
            </a:extLst>
          </p:cNvPr>
          <p:cNvSpPr txBox="1"/>
          <p:nvPr/>
        </p:nvSpPr>
        <p:spPr>
          <a:xfrm>
            <a:off x="838199" y="4599152"/>
            <a:ext cx="68950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́ :-180 &gt; -1000  &gt; -4000 &gt; - 6000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8329E3-6268-4922-9309-14F619F38B77}"/>
              </a:ext>
            </a:extLst>
          </p:cNvPr>
          <p:cNvSpPr txBox="1"/>
          <p:nvPr/>
        </p:nvSpPr>
        <p:spPr>
          <a:xfrm>
            <a:off x="838200" y="5046032"/>
            <a:ext cx="82509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â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̣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̉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ầ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̣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̉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ờ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ố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̀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a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́, cá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è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ể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59CA11-EDE1-4113-890C-3091FD929539}"/>
              </a:ext>
            </a:extLst>
          </p:cNvPr>
          <p:cNvSpPr txBox="1"/>
          <p:nvPr/>
        </p:nvSpPr>
        <p:spPr>
          <a:xfrm>
            <a:off x="838198" y="4272451"/>
            <a:ext cx="12283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200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1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803</Words>
  <Application>Microsoft Office PowerPoint</Application>
  <PresentationFormat>Widescreen</PresentationFormat>
  <Paragraphs>12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Tahoma</vt:lpstr>
      <vt:lpstr>Times New Roman</vt:lpstr>
      <vt:lpstr>Trebuchet MS</vt:lpstr>
      <vt:lpstr>Wingdings 3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Facet</vt:lpstr>
      <vt:lpstr>2_Office Theme</vt:lpstr>
      <vt:lpstr>Equation</vt:lpstr>
      <vt:lpstr>PowerPoint Presentation</vt:lpstr>
      <vt:lpstr>PowerPoint Presentation</vt:lpstr>
      <vt:lpstr>Nhiệt độ trung bình trong tháng 1 ở nơi nào lạnh hơn?</vt:lpstr>
      <vt:lpstr>Bài 2: THỨ TỰ TRONG TẬP HỢP SỐ NGUYÊN</vt:lpstr>
      <vt:lpstr>Bài 2: THỨ TỰ TRONG TẬP HỢP SỐ NGUYÊN</vt:lpstr>
      <vt:lpstr>Bài 2: THỨ TỰ TRONG TẬP HỢP SỐ NGUYÊN</vt:lpstr>
      <vt:lpstr>Bài 2: THỨ TỰ TRONG TẬP HỢP SỐ NGUYÊN</vt:lpstr>
      <vt:lpstr>PowerPoint Presentation</vt:lpstr>
      <vt:lpstr>Bài 2: THỨ TỰ TRONG TẬP HỢP SỐ NGUYÊN</vt:lpstr>
      <vt:lpstr>Bài 1 ( trang 56 SGK)</vt:lpstr>
      <vt:lpstr>PowerPoint Presentation</vt:lpstr>
      <vt:lpstr>PowerPoint Presentation</vt:lpstr>
      <vt:lpstr>HƯỚNG DẪN VỀ NHÀ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</cp:revision>
  <dcterms:created xsi:type="dcterms:W3CDTF">2022-07-21T10:15:16Z</dcterms:created>
  <dcterms:modified xsi:type="dcterms:W3CDTF">2022-07-27T06:22:32Z</dcterms:modified>
</cp:coreProperties>
</file>